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486B" w:rsidRDefault="00F4486B">
      <w:proofErr w:type="spellStart"/>
      <w:r>
        <w:t>Alegbraic</w:t>
      </w:r>
      <w:proofErr w:type="spellEnd"/>
      <w:r>
        <w:t xml:space="preserve"> trigonometry 1</w:t>
      </w:r>
      <w:r>
        <w:tab/>
      </w:r>
      <w:r>
        <w:tab/>
      </w:r>
      <w:r>
        <w:tab/>
      </w:r>
      <w:r>
        <w:tab/>
        <w:t>name: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4B0AF9" w:rsidRDefault="00F4486B">
      <w:r>
        <w:t>1. Write up neatly (on another sheet of paper) the proofs for the sine of the sum of angles and the cosine of the sum of angles.</w:t>
      </w:r>
    </w:p>
    <w:p w:rsidR="00F4486B" w:rsidRDefault="00F4486B"/>
    <w:p w:rsidR="00F4486B" w:rsidRDefault="00F4486B">
      <w:r>
        <w:t>2. Use the sum of angles formula to derive the double angle formula (</w:t>
      </w:r>
      <w:r w:rsidRPr="00F4486B">
        <w:rPr>
          <w:position w:val="-10"/>
        </w:rPr>
        <w:object w:dxaOrig="2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85pt;height:16.3pt" o:ole="">
            <v:imagedata r:id="rId4" o:title=""/>
          </v:shape>
          <o:OLEObject Type="Embed" ProgID="Equation.DSMT4" ShapeID="_x0000_i1025" DrawAspect="Content" ObjectID="_1489221429" r:id="rId5"/>
        </w:object>
      </w:r>
      <w:r>
        <w:t xml:space="preserve"> </w:t>
      </w:r>
    </w:p>
    <w:p w:rsidR="00F4486B" w:rsidRDefault="00F4486B"/>
    <w:p w:rsidR="00F4486B" w:rsidRDefault="00F4486B"/>
    <w:p w:rsidR="00F4486B" w:rsidRDefault="00F4486B"/>
    <w:p w:rsidR="00F4486B" w:rsidRDefault="00F4486B"/>
    <w:p w:rsidR="00F4486B" w:rsidRDefault="00F4486B"/>
    <w:p w:rsidR="00F4486B" w:rsidRDefault="00F4486B"/>
    <w:p w:rsidR="00F4486B" w:rsidRDefault="00F4486B"/>
    <w:p w:rsidR="00F4486B" w:rsidRDefault="00F4486B"/>
    <w:p w:rsidR="00F4486B" w:rsidRDefault="00F4486B">
      <w:r>
        <w:t>3. Prove these trigonometric identities:</w:t>
      </w:r>
    </w:p>
    <w:p w:rsidR="00F4486B" w:rsidRDefault="00F4486B"/>
    <w:p w:rsidR="00F4486B" w:rsidRDefault="00F4486B">
      <w:proofErr w:type="gramStart"/>
      <w:r>
        <w:t>a</w:t>
      </w:r>
      <w:proofErr w:type="gramEnd"/>
      <w:r>
        <w:t xml:space="preserve">. </w:t>
      </w:r>
      <w:r w:rsidRPr="00F4486B">
        <w:rPr>
          <w:position w:val="-10"/>
        </w:rPr>
        <w:object w:dxaOrig="2600" w:dyaOrig="360">
          <v:shape id="_x0000_i1026" type="#_x0000_t75" style="width:129.75pt;height:18.35pt" o:ole="">
            <v:imagedata r:id="rId6" o:title=""/>
          </v:shape>
          <o:OLEObject Type="Embed" ProgID="Equation.DSMT4" ShapeID="_x0000_i1026" DrawAspect="Content" ObjectID="_1489221430" r:id="rId7"/>
        </w:object>
      </w:r>
      <w:r>
        <w:t xml:space="preserve"> </w:t>
      </w:r>
      <w:r>
        <w:tab/>
      </w:r>
      <w:r>
        <w:tab/>
      </w:r>
      <w:r>
        <w:tab/>
        <w:t xml:space="preserve">b. </w:t>
      </w:r>
      <w:r w:rsidRPr="00F4486B">
        <w:rPr>
          <w:position w:val="-10"/>
        </w:rPr>
        <w:object w:dxaOrig="3080" w:dyaOrig="360">
          <v:shape id="_x0000_i1027" type="#_x0000_t75" style="width:154.2pt;height:18.35pt" o:ole="">
            <v:imagedata r:id="rId8" o:title=""/>
          </v:shape>
          <o:OLEObject Type="Embed" ProgID="Equation.DSMT4" ShapeID="_x0000_i1027" DrawAspect="Content" ObjectID="_1489221431" r:id="rId9"/>
        </w:object>
      </w:r>
      <w:r>
        <w:t xml:space="preserve"> </w:t>
      </w:r>
    </w:p>
    <w:p w:rsidR="00F4486B" w:rsidRDefault="00F4486B"/>
    <w:p w:rsidR="00F4486B" w:rsidRDefault="00F4486B"/>
    <w:p w:rsidR="00F4486B" w:rsidRDefault="00F4486B"/>
    <w:p w:rsidR="00F4486B" w:rsidRDefault="00F4486B"/>
    <w:p w:rsidR="00F4486B" w:rsidRDefault="00F4486B"/>
    <w:p w:rsidR="00F4486B" w:rsidRDefault="00F4486B"/>
    <w:p w:rsidR="00F4486B" w:rsidRDefault="00F4486B"/>
    <w:p w:rsidR="00F4486B" w:rsidRDefault="00F4486B"/>
    <w:p w:rsidR="00F4486B" w:rsidRDefault="00F4486B"/>
    <w:p w:rsidR="00F4486B" w:rsidRDefault="00F4486B"/>
    <w:p w:rsidR="00F4486B" w:rsidRDefault="00F4486B"/>
    <w:p w:rsidR="00F4486B" w:rsidRDefault="00F4486B"/>
    <w:p w:rsidR="00F4486B" w:rsidRDefault="00F4486B"/>
    <w:p w:rsidR="00F4486B" w:rsidRDefault="00F4486B">
      <w:proofErr w:type="gramStart"/>
      <w:r>
        <w:t>c</w:t>
      </w:r>
      <w:proofErr w:type="gramEnd"/>
      <w:r>
        <w:t xml:space="preserve">. </w:t>
      </w:r>
      <w:r w:rsidRPr="00F4486B">
        <w:rPr>
          <w:position w:val="-6"/>
        </w:rPr>
        <w:object w:dxaOrig="1740" w:dyaOrig="320">
          <v:shape id="_x0000_i1028" type="#_x0000_t75" style="width:86.95pt;height:16.3pt" o:ole="">
            <v:imagedata r:id="rId10" o:title=""/>
          </v:shape>
          <o:OLEObject Type="Embed" ProgID="Equation.DSMT4" ShapeID="_x0000_i1028" DrawAspect="Content" ObjectID="_1489221432" r:id="rId11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d. </w:t>
      </w:r>
      <w:r w:rsidR="00395868" w:rsidRPr="00395868">
        <w:rPr>
          <w:position w:val="-10"/>
        </w:rPr>
        <w:object w:dxaOrig="1900" w:dyaOrig="320">
          <v:shape id="_x0000_i1029" type="#_x0000_t75" style="width:95.1pt;height:16.3pt" o:ole="">
            <v:imagedata r:id="rId12" o:title=""/>
          </v:shape>
          <o:OLEObject Type="Embed" ProgID="Equation.DSMT4" ShapeID="_x0000_i1029" DrawAspect="Content" ObjectID="_1489221433" r:id="rId13"/>
        </w:object>
      </w:r>
      <w:r w:rsidR="00395868">
        <w:t xml:space="preserve"> </w:t>
      </w:r>
    </w:p>
    <w:p w:rsidR="00F4486B" w:rsidRDefault="00F4486B">
      <w:bookmarkStart w:id="0" w:name="_GoBack"/>
      <w:bookmarkEnd w:id="0"/>
    </w:p>
    <w:sectPr w:rsidR="00F448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486B"/>
    <w:rsid w:val="000242BB"/>
    <w:rsid w:val="001A2436"/>
    <w:rsid w:val="002D27ED"/>
    <w:rsid w:val="00395868"/>
    <w:rsid w:val="003A5D0A"/>
    <w:rsid w:val="004C2FC1"/>
    <w:rsid w:val="00624981"/>
    <w:rsid w:val="006E668C"/>
    <w:rsid w:val="00784E73"/>
    <w:rsid w:val="009F58DF"/>
    <w:rsid w:val="00A33174"/>
    <w:rsid w:val="00F448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5A63A9D-5605-46D1-B31A-D402979644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69</Words>
  <Characters>39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4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1</cp:revision>
  <dcterms:created xsi:type="dcterms:W3CDTF">2015-03-30T16:34:00Z</dcterms:created>
  <dcterms:modified xsi:type="dcterms:W3CDTF">2015-03-30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